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4"/>
  </p:sldMasterIdLst>
  <p:sldIdLst>
    <p:sldId id="256" r:id="rId5"/>
    <p:sldId id="257" r:id="rId6"/>
    <p:sldId id="258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9T11:40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938 0 0,'-3'0'6818'0'0,"2"3"-7662"0"0,-1 8-2149 0 0,1-8 1784 0 0,0 1 0 0 0,-1-1 0 0 0,2 1 0 0 0,-2-1 0 0 0,0 0 0 0 0,0 1 0 0 0,-3 3 1 0 0,-4 3-2304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7369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0858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589914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45759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727158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4968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85492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2368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0377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5627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562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59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86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3013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188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0461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44B08-02BE-4279-8D32-91B802CE37D6}" type="datetimeFigureOut">
              <a:rPr lang="en-GB" smtClean="0"/>
              <a:t>28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1916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2B175-98B4-4BA1-AB63-ACDCAF2692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03477" y="1957358"/>
            <a:ext cx="7337047" cy="822674"/>
          </a:xfrm>
        </p:spPr>
        <p:txBody>
          <a:bodyPr>
            <a:normAutofit/>
          </a:bodyPr>
          <a:lstStyle/>
          <a:p>
            <a:pPr algn="ctr"/>
            <a:r>
              <a:rPr lang="en-GB" sz="4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 VỆ LUẬN VĂN THẠC SỸ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9F0361-5F7C-4E85-959B-F75B957FEC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03477" y="2973277"/>
            <a:ext cx="7787763" cy="1421172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50000"/>
              </a:lnSpc>
            </a:pPr>
            <a:r>
              <a:rPr lang="en-US" sz="7700" b="1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</a:t>
            </a:r>
            <a:r>
              <a:rPr lang="en-US" sz="77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7700" b="1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ài</a:t>
            </a:r>
            <a:r>
              <a:rPr lang="en-US" sz="77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sz="8000" b="1" i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ÂY DỰNG BỘ DỮ LIỆU MÀU PHA CỦA BỘ MỰC CHUẨN DỰA TRÊN PHƯƠNG PHÁP TỔNG HỢP PHỔ CÁC MÀU THÀNH PHẦN</a:t>
            </a:r>
            <a:endParaRPr lang="en-GB" sz="8000" i="1">
              <a:solidFill>
                <a:schemeClr val="tx1"/>
              </a:solidFill>
              <a:latin typeface="Cambria Math" panose="020405030504060302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B56C55-EBEB-4DF1-957D-B4CF38A66FF2}"/>
              </a:ext>
            </a:extLst>
          </p:cNvPr>
          <p:cNvSpPr txBox="1"/>
          <p:nvPr/>
        </p:nvSpPr>
        <p:spPr>
          <a:xfrm>
            <a:off x="1864311" y="4563122"/>
            <a:ext cx="52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193B023-760C-471F-9BC4-0762023B0A42}"/>
              </a:ext>
            </a:extLst>
          </p:cNvPr>
          <p:cNvSpPr txBox="1"/>
          <p:nvPr/>
        </p:nvSpPr>
        <p:spPr>
          <a:xfrm>
            <a:off x="2574526" y="5038387"/>
            <a:ext cx="5273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Quang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endParaRPr lang="en-GB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C5BE19-D13D-4FF0-B5F2-2E623A2226B2}"/>
              </a:ext>
            </a:extLst>
          </p:cNvPr>
          <p:cNvSpPr txBox="1"/>
          <p:nvPr/>
        </p:nvSpPr>
        <p:spPr>
          <a:xfrm>
            <a:off x="2574526" y="5438483"/>
            <a:ext cx="5273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GVHD: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S.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Quang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endParaRPr lang="en-GB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93AFCEB-0B56-408C-96C5-E72D25302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904" y="121257"/>
            <a:ext cx="784275" cy="115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460A813-81E0-4482-9870-32DD6DE2FE2C}"/>
              </a:ext>
            </a:extLst>
          </p:cNvPr>
          <p:cNvSpPr txBox="1"/>
          <p:nvPr/>
        </p:nvSpPr>
        <p:spPr>
          <a:xfrm>
            <a:off x="2339951" y="206802"/>
            <a:ext cx="4914813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ĐẠI HỌC BÁCH KHOA HÀ NỘI</a:t>
            </a:r>
            <a:endParaRPr lang="en-GB" sz="19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7C181D-B4AF-408E-A30F-6A455844523B}"/>
              </a:ext>
            </a:extLst>
          </p:cNvPr>
          <p:cNvSpPr txBox="1"/>
          <p:nvPr/>
        </p:nvSpPr>
        <p:spPr>
          <a:xfrm>
            <a:off x="2829246" y="699820"/>
            <a:ext cx="34855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VIỆN KỸ THUẬT HÓA HỌC</a:t>
            </a:r>
            <a:endParaRPr lang="en-GB" sz="19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57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ư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ậ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7C1BCA-7817-4D66-8C4E-F27633A383C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463" y="2268859"/>
            <a:ext cx="6625929" cy="40076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531329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1.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ạ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ỷ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b="1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0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a</a:t>
            </a:r>
            <a:r>
              <a:rPr lang="en-US" sz="2000" b="1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0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…, a</a:t>
            </a:r>
            <a:r>
              <a:rPr lang="en-US" sz="2000" b="1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 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1840" y="2082183"/>
            <a:ext cx="6856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ử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ệ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i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é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…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 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7F3309-5F68-42F6-95EB-3BDBC23779D3}"/>
                  </a:ext>
                </a:extLst>
              </p:cNvPr>
              <p:cNvSpPr txBox="1"/>
              <p:nvPr/>
            </p:nvSpPr>
            <p:spPr>
              <a:xfrm>
                <a:off x="2384764" y="2939547"/>
                <a:ext cx="3688672" cy="1617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 ≤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100 %,  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ớ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≤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6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GB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00%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GB" sz="180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7F3309-5F68-42F6-95EB-3BDBC2377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64" y="2939547"/>
                <a:ext cx="3688672" cy="1617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429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2.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ổ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0726" y="2069483"/>
            <a:ext cx="7581530" cy="385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ổ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a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ận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1x1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09FF93-B100-42EA-A78C-020A5D03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698" y="313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6EB27C-35E4-457D-9D31-AD03BBA4D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85305"/>
              </p:ext>
            </p:extLst>
          </p:nvPr>
        </p:nvGraphicFramePr>
        <p:xfrm>
          <a:off x="1568741" y="2603834"/>
          <a:ext cx="1317071" cy="12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990600" progId="Equation.DSMT4">
                  <p:embed/>
                </p:oleObj>
              </mc:Choice>
              <mc:Fallback>
                <p:oleObj name="Equation" r:id="rId2" imgW="1016000" imgH="990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6EB27C-35E4-457D-9D31-AD03BBA4D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41" y="2603834"/>
                        <a:ext cx="1317071" cy="1280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C1E9DA5-719F-4947-8530-2A601673669E}"/>
              </a:ext>
            </a:extLst>
          </p:cNvPr>
          <p:cNvSpPr txBox="1"/>
          <p:nvPr/>
        </p:nvSpPr>
        <p:spPr>
          <a:xfrm>
            <a:off x="1448052" y="4007947"/>
            <a:ext cx="4701077" cy="1725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ma trận biểu diễn phổ của 6 màu cơ bản</a:t>
            </a: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ma trận biểu diễn hệ số tỷ lệ của 6 màu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396314F-4A89-4613-881F-783A829D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823" y="35163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DBD4CF2-862D-45A4-A03E-45D65460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69365"/>
              </p:ext>
            </p:extLst>
          </p:nvPr>
        </p:nvGraphicFramePr>
        <p:xfrm>
          <a:off x="6266577" y="4017870"/>
          <a:ext cx="1992711" cy="105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939800" progId="Equation.DSMT4">
                  <p:embed/>
                </p:oleObj>
              </mc:Choice>
              <mc:Fallback>
                <p:oleObj name="Equation" r:id="rId4" imgW="1752600" imgH="93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DBD4CF2-862D-45A4-A03E-45D654609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77" y="4017870"/>
                        <a:ext cx="1992711" cy="1055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734BABE0-2319-4D0B-B7C7-3758BB6A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176" y="58303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3F31FE-DA09-47CA-92A9-AD74FFA46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63444"/>
              </p:ext>
            </p:extLst>
          </p:nvPr>
        </p:nvGraphicFramePr>
        <p:xfrm>
          <a:off x="6265453" y="5187219"/>
          <a:ext cx="667822" cy="105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939600" progId="Equation.DSMT4">
                  <p:embed/>
                </p:oleObj>
              </mc:Choice>
              <mc:Fallback>
                <p:oleObj name="Equation" r:id="rId6" imgW="583920" imgH="939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03F31FE-DA09-47CA-92A9-AD74FFA46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453" y="5187219"/>
                        <a:ext cx="667822" cy="1055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6605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3. Chuyển đổi sang hệ màu RG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0726" y="2031383"/>
            <a:ext cx="7581530" cy="703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phổ màu thu được, ta thực hiện tính toán 3 giá trị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, Y, Z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 ứng theo công thức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09FF93-B100-42EA-A78C-020A5D03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698" y="313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1E9DA5-719F-4947-8530-2A601673669E}"/>
              </a:ext>
            </a:extLst>
          </p:cNvPr>
          <p:cNvSpPr txBox="1"/>
          <p:nvPr/>
        </p:nvSpPr>
        <p:spPr>
          <a:xfrm>
            <a:off x="1384552" y="4149395"/>
            <a:ext cx="7105772" cy="2490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</a:p>
          <a:p>
            <a:pPr lvl="2">
              <a:lnSpc>
                <a:spcPct val="115000"/>
              </a:lnSpc>
              <a:spcAft>
                <a:spcPts val="10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là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hệ số chuẩn hóa sao cho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là 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 số phản xạ của màu tại bước sóng    tương ứng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180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,        ,        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các hàm Observer tương ứng với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, Y, Z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hàm Illuminant đặc trưng cho màu đang được nhìn dưới ánh sáng    	nào, ví dụ D65 Illuminant là ánh sáng ban ngày.</a:t>
            </a:r>
            <a:endParaRPr lang="en-GB" sz="1800" i="1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396314F-4A89-4613-881F-783A829D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823" y="35163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34BABE0-2319-4D0B-B7C7-3758BB6A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76" y="55001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1F9B673-83AC-4798-8DD9-708E48C5D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052" y="2965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323E9B-C4D3-4D5F-8320-A099406A4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27195"/>
              </p:ext>
            </p:extLst>
          </p:nvPr>
        </p:nvGraphicFramePr>
        <p:xfrm>
          <a:off x="1448052" y="2724455"/>
          <a:ext cx="1805688" cy="142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1346200" progId="Equation.DSMT4">
                  <p:embed/>
                </p:oleObj>
              </mc:Choice>
              <mc:Fallback>
                <p:oleObj name="Equation" r:id="rId2" imgW="1727200" imgH="1346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323E9B-C4D3-4D5F-8320-A099406A4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52" y="2724455"/>
                        <a:ext cx="1805688" cy="142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DAB6352C-235E-42BB-8D7A-06288CB0F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D6B083-0F47-4D69-8107-709D69F50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50539"/>
              </p:ext>
            </p:extLst>
          </p:nvPr>
        </p:nvGraphicFramePr>
        <p:xfrm>
          <a:off x="1613151" y="4543568"/>
          <a:ext cx="1427493" cy="52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0D6B083-0F47-4D69-8107-709D69F50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151" y="4543568"/>
                        <a:ext cx="1427493" cy="52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933CAB9A-E601-435C-9AD1-95AF8BE0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07D598-F847-4778-AFDB-357E74FAF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24481"/>
              </p:ext>
            </p:extLst>
          </p:nvPr>
        </p:nvGraphicFramePr>
        <p:xfrm>
          <a:off x="1604930" y="5111656"/>
          <a:ext cx="383507" cy="25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07D598-F847-4778-AFDB-357E74FAF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30" y="5111656"/>
                        <a:ext cx="383507" cy="25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915D3D8-C5A6-4A24-85F0-653757BEC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47222"/>
              </p:ext>
            </p:extLst>
          </p:nvPr>
        </p:nvGraphicFramePr>
        <p:xfrm>
          <a:off x="5666181" y="5126778"/>
          <a:ext cx="172954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915D3D8-C5A6-4A24-85F0-653757BE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181" y="5126778"/>
                        <a:ext cx="172954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83BF70AD-C368-4027-A518-48931AF1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30" y="5786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12E33F2-F2DE-4896-AABF-DD4BC322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12128"/>
              </p:ext>
            </p:extLst>
          </p:nvPr>
        </p:nvGraphicFramePr>
        <p:xfrm>
          <a:off x="1598613" y="5532880"/>
          <a:ext cx="383507" cy="29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241195" progId="Equation.DSMT4">
                  <p:embed/>
                </p:oleObj>
              </mc:Choice>
              <mc:Fallback>
                <p:oleObj name="Equation" r:id="rId10" imgW="330057" imgH="241195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12E33F2-F2DE-4896-AABF-DD4BC322B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532880"/>
                        <a:ext cx="383507" cy="293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>
            <a:extLst>
              <a:ext uri="{FF2B5EF4-FFF2-40B4-BE49-F238E27FC236}">
                <a16:creationId xmlns:a16="http://schemas.microsoft.com/office/drawing/2014/main" id="{A6891BF8-796B-4177-A626-DC20B027A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004CCC5-F537-498A-ACD0-807CFC932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024"/>
              </p:ext>
            </p:extLst>
          </p:nvPr>
        </p:nvGraphicFramePr>
        <p:xfrm>
          <a:off x="2057945" y="5542405"/>
          <a:ext cx="366677" cy="2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241195" progId="Equation.DSMT4">
                  <p:embed/>
                </p:oleObj>
              </mc:Choice>
              <mc:Fallback>
                <p:oleObj name="Equation" r:id="rId12" imgW="330057" imgH="24119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004CCC5-F537-498A-ACD0-807CFC932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45" y="5542405"/>
                        <a:ext cx="366677" cy="28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">
            <a:extLst>
              <a:ext uri="{FF2B5EF4-FFF2-40B4-BE49-F238E27FC236}">
                <a16:creationId xmlns:a16="http://schemas.microsoft.com/office/drawing/2014/main" id="{D2E6F6EE-6235-4294-B6A0-F9950696A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D996846-D6DB-4EA2-9492-D55E47018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12952"/>
              </p:ext>
            </p:extLst>
          </p:nvPr>
        </p:nvGraphicFramePr>
        <p:xfrm>
          <a:off x="2519497" y="5551928"/>
          <a:ext cx="346697" cy="27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225" imgH="241091" progId="Equation.DSMT4">
                  <p:embed/>
                </p:oleObj>
              </mc:Choice>
              <mc:Fallback>
                <p:oleObj name="Equation" r:id="rId14" imgW="317225" imgH="241091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D996846-D6DB-4EA2-9492-D55E47018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497" y="5551928"/>
                        <a:ext cx="346697" cy="273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2">
            <a:extLst>
              <a:ext uri="{FF2B5EF4-FFF2-40B4-BE49-F238E27FC236}">
                <a16:creationId xmlns:a16="http://schemas.microsoft.com/office/drawing/2014/main" id="{ADFCAF57-F89F-45E5-8E11-FA1CFAD7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65D4334-F4BB-4FB1-8A9D-D957D13D0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35750"/>
              </p:ext>
            </p:extLst>
          </p:nvPr>
        </p:nvGraphicFramePr>
        <p:xfrm>
          <a:off x="1597809" y="6016079"/>
          <a:ext cx="367520" cy="2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225" imgH="203024" progId="Equation.DSMT4">
                  <p:embed/>
                </p:oleObj>
              </mc:Choice>
              <mc:Fallback>
                <p:oleObj name="Equation" r:id="rId16" imgW="317225" imgH="203024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65D4334-F4BB-4FB1-8A9D-D957D13D0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809" y="6016079"/>
                        <a:ext cx="367520" cy="24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191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3. Chuyển đổi sang hệ màu RG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0726" y="2031383"/>
            <a:ext cx="7581530" cy="703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 khi tính ra 3 giá trị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, Y, Z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ủa không gian CIE XYZ, ta tính được 3 giá trị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*, a*, b*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ủa không gian CIE LAB như sau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09FF93-B100-42EA-A78C-020A5D03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698" y="313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1E9DA5-719F-4947-8530-2A601673669E}"/>
              </a:ext>
            </a:extLst>
          </p:cNvPr>
          <p:cNvSpPr txBox="1"/>
          <p:nvPr/>
        </p:nvSpPr>
        <p:spPr>
          <a:xfrm>
            <a:off x="1384552" y="4362755"/>
            <a:ext cx="7105772" cy="1278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</a:p>
          <a:p>
            <a:pPr lvl="2">
              <a:lnSpc>
                <a:spcPct val="115000"/>
              </a:lnSpc>
              <a:spcAft>
                <a:spcPts val="10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là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hệ số chuẩn hóa sao cho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800" i="1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396314F-4A89-4613-881F-783A829D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823" y="35163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34BABE0-2319-4D0B-B7C7-3758BB6A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76" y="55001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1F9B673-83AC-4798-8DD9-708E48C5D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052" y="2965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AB6352C-235E-42BB-8D7A-06288CB0F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933CAB9A-E601-435C-9AD1-95AF8BE0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id="{83BF70AD-C368-4027-A518-48931AF1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30" y="5786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8">
            <a:extLst>
              <a:ext uri="{FF2B5EF4-FFF2-40B4-BE49-F238E27FC236}">
                <a16:creationId xmlns:a16="http://schemas.microsoft.com/office/drawing/2014/main" id="{A6891BF8-796B-4177-A626-DC20B027A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D2E6F6EE-6235-4294-B6A0-F9950696A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2">
            <a:extLst>
              <a:ext uri="{FF2B5EF4-FFF2-40B4-BE49-F238E27FC236}">
                <a16:creationId xmlns:a16="http://schemas.microsoft.com/office/drawing/2014/main" id="{ADFCAF57-F89F-45E5-8E11-FA1CFAD7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6C62AD2-E20D-4E85-94D1-6A0862114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052" y="2664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74F3E5-055A-4F63-8E2E-97BD02A83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15394"/>
              </p:ext>
            </p:extLst>
          </p:nvPr>
        </p:nvGraphicFramePr>
        <p:xfrm>
          <a:off x="1448051" y="2649415"/>
          <a:ext cx="2014567" cy="168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1574800" progId="Equation.DSMT4">
                  <p:embed/>
                </p:oleObj>
              </mc:Choice>
              <mc:Fallback>
                <p:oleObj name="Equation" r:id="rId2" imgW="1879600" imgH="1574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74F3E5-055A-4F63-8E2E-97BD02A83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51" y="2649415"/>
                        <a:ext cx="2014567" cy="1688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802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14:cNvPr>
              <p14:cNvContentPartPr/>
              <p14:nvPr/>
            </p14:nvContentPartPr>
            <p14:xfrm>
              <a:off x="7601957" y="2748931"/>
              <a:ext cx="11070" cy="199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93030" y="2740011"/>
                <a:ext cx="28568" cy="374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Hexagon 1">
            <a:extLst>
              <a:ext uri="{FF2B5EF4-FFF2-40B4-BE49-F238E27FC236}">
                <a16:creationId xmlns:a16="http://schemas.microsoft.com/office/drawing/2014/main" id="{D64B54C2-7618-40D6-8623-ACB52E0115D7}"/>
              </a:ext>
            </a:extLst>
          </p:cNvPr>
          <p:cNvSpPr/>
          <p:nvPr/>
        </p:nvSpPr>
        <p:spPr>
          <a:xfrm>
            <a:off x="1447062" y="1331650"/>
            <a:ext cx="736846" cy="665825"/>
          </a:xfrm>
          <a:prstGeom prst="hexagon">
            <a:avLst/>
          </a:prstGeom>
          <a:solidFill>
            <a:srgbClr val="FFC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E4452C1-37AB-418C-883D-F7E64EDBFFCC}"/>
              </a:ext>
            </a:extLst>
          </p:cNvPr>
          <p:cNvSpPr/>
          <p:nvPr/>
        </p:nvSpPr>
        <p:spPr>
          <a:xfrm>
            <a:off x="2254928" y="1331650"/>
            <a:ext cx="5069149" cy="665825"/>
          </a:xfrm>
          <a:prstGeom prst="roundRect">
            <a:avLst/>
          </a:prstGeom>
          <a:solidFill>
            <a:srgbClr val="FFC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CƠ SỞ LÝ THUYẾT</a:t>
            </a:r>
            <a:endParaRPr lang="en-GB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80AEC741-BFEA-4B77-9D4E-C2621BDE0B15}"/>
              </a:ext>
            </a:extLst>
          </p:cNvPr>
          <p:cNvSpPr/>
          <p:nvPr/>
        </p:nvSpPr>
        <p:spPr>
          <a:xfrm>
            <a:off x="1724942" y="2310414"/>
            <a:ext cx="736846" cy="665825"/>
          </a:xfrm>
          <a:prstGeom prst="hexagon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41B41D9-234B-4F27-9ADE-BBB8968B8B31}"/>
              </a:ext>
            </a:extLst>
          </p:cNvPr>
          <p:cNvSpPr/>
          <p:nvPr/>
        </p:nvSpPr>
        <p:spPr>
          <a:xfrm>
            <a:off x="2532808" y="2310414"/>
            <a:ext cx="5069149" cy="6658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PHÂN TÍCH, THIẾT KẾ VÀ TRIỂN KHAI</a:t>
            </a:r>
            <a:endParaRPr lang="en-GB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1938510F-2B9F-4349-A6FE-7A876619272C}"/>
              </a:ext>
            </a:extLst>
          </p:cNvPr>
          <p:cNvSpPr/>
          <p:nvPr/>
        </p:nvSpPr>
        <p:spPr>
          <a:xfrm>
            <a:off x="2090406" y="3289179"/>
            <a:ext cx="736846" cy="665825"/>
          </a:xfrm>
          <a:prstGeom prst="hexagon">
            <a:avLst/>
          </a:prstGeom>
          <a:solidFill>
            <a:srgbClr val="00B0F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F7F1FF9-2496-4129-B6D4-DD066703B1E9}"/>
              </a:ext>
            </a:extLst>
          </p:cNvPr>
          <p:cNvSpPr/>
          <p:nvPr/>
        </p:nvSpPr>
        <p:spPr>
          <a:xfrm>
            <a:off x="2898272" y="3289179"/>
            <a:ext cx="5069149" cy="66582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XỬ LÝ, TÍNH TOÁN</a:t>
            </a:r>
            <a:endParaRPr lang="en-GB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45B168F5-1146-4C6A-95E9-F9549A0DAF0A}"/>
              </a:ext>
            </a:extLst>
          </p:cNvPr>
          <p:cNvSpPr/>
          <p:nvPr/>
        </p:nvSpPr>
        <p:spPr>
          <a:xfrm>
            <a:off x="2461788" y="4267943"/>
            <a:ext cx="736846" cy="665825"/>
          </a:xfrm>
          <a:prstGeom prst="hexago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0DA378-4515-4C1E-BC76-83D2C3006276}"/>
              </a:ext>
            </a:extLst>
          </p:cNvPr>
          <p:cNvSpPr/>
          <p:nvPr/>
        </p:nvSpPr>
        <p:spPr>
          <a:xfrm>
            <a:off x="3269654" y="4267943"/>
            <a:ext cx="5069149" cy="6658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KẾT QUẢ THỰC HIỆN</a:t>
            </a:r>
            <a:endParaRPr lang="en-GB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9878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5335BA-C8B9-48EA-B0A2-4029496FAA3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730" y="2441360"/>
            <a:ext cx="7256016" cy="2263806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u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597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ầ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5701AD-EB72-4FE8-8E46-D1E6F3CC7ED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729" y="2503169"/>
            <a:ext cx="6960093" cy="25304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86732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ầ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612E52-0285-4E99-A329-A4D169BCE55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13212" y="2189254"/>
            <a:ext cx="2059616" cy="4255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0895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ầ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ỷ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8D35B6-6599-435B-8F07-CBE70BEA5DDC}"/>
                  </a:ext>
                </a:extLst>
              </p:cNvPr>
              <p:cNvSpPr txBox="1"/>
              <p:nvPr/>
            </p:nvSpPr>
            <p:spPr>
              <a:xfrm>
                <a:off x="1624614" y="2810640"/>
                <a:ext cx="3910614" cy="1617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 ≤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100 %,  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ớ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≤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6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GB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00%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GB" sz="180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8D35B6-6599-435B-8F07-CBE70BEA5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614" y="2810640"/>
                <a:ext cx="3910614" cy="1617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34EAC03-E6CE-4253-AD4F-FC50ED94B979}"/>
              </a:ext>
            </a:extLst>
          </p:cNvPr>
          <p:cNvSpPr txBox="1"/>
          <p:nvPr/>
        </p:nvSpPr>
        <p:spPr>
          <a:xfrm>
            <a:off x="1757779" y="2166151"/>
            <a:ext cx="4367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Bộ</a:t>
            </a:r>
            <a:r>
              <a:rPr lang="en-US" sz="18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số</a:t>
            </a:r>
            <a:r>
              <a:rPr lang="en-US" sz="18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1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­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2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3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4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5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6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thỏa</a:t>
            </a:r>
            <a:r>
              <a:rPr lang="en-US" sz="18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mã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950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ềm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5A53BE-69FE-4A17-8F27-30B33E42638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463553" y="2890750"/>
            <a:ext cx="3710866" cy="2258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81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ềm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p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ữ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ệ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12F6E0-11D3-48B5-AFD0-29C7447711F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260056" y="2282176"/>
            <a:ext cx="2510429" cy="435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924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ềm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ả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726AAD-90D0-4622-9DA6-C35B05E6A7B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12975" y="2068497"/>
            <a:ext cx="4871406" cy="4695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41532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7B4E3F0B891645BBECD6281405BF1D" ma:contentTypeVersion="2" ma:contentTypeDescription="Create a new document." ma:contentTypeScope="" ma:versionID="4388262d296421db1e2874e9aaeaf85b">
  <xsd:schema xmlns:xsd="http://www.w3.org/2001/XMLSchema" xmlns:xs="http://www.w3.org/2001/XMLSchema" xmlns:p="http://schemas.microsoft.com/office/2006/metadata/properties" xmlns:ns3="0c444a09-d3c5-41f0-bbb8-71f6b5acb096" targetNamespace="http://schemas.microsoft.com/office/2006/metadata/properties" ma:root="true" ma:fieldsID="6b86ffa71a8261b03be52d5974b088ad" ns3:_="">
    <xsd:import namespace="0c444a09-d3c5-41f0-bbb8-71f6b5acb09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444a09-d3c5-41f0-bbb8-71f6b5acb09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939CF13-7B50-4380-9D10-DCAD98B5074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41B0CA4-F34B-4DDC-8ED7-0AB4E737A3B2}">
  <ds:schemaRefs>
    <ds:schemaRef ds:uri="http://purl.org/dc/dcmitype/"/>
    <ds:schemaRef ds:uri="http://schemas.microsoft.com/office/2006/documentManagement/types"/>
    <ds:schemaRef ds:uri="0c444a09-d3c5-41f0-bbb8-71f6b5acb096"/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www.w3.org/XML/1998/namespace"/>
    <ds:schemaRef ds:uri="http://purl.org/dc/elements/1.1/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B9E2070-4BEE-485A-AE63-CCFC1B96BA92}">
  <ds:schemaRefs>
    <ds:schemaRef ds:uri="0c444a09-d3c5-41f0-bbb8-71f6b5acb096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7</TotalTime>
  <Words>537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mbria Math</vt:lpstr>
      <vt:lpstr>Century Gothic</vt:lpstr>
      <vt:lpstr>Tahoma</vt:lpstr>
      <vt:lpstr>Times New Roman</vt:lpstr>
      <vt:lpstr>Wingdings 3</vt:lpstr>
      <vt:lpstr>Wisp</vt:lpstr>
      <vt:lpstr>Equation</vt:lpstr>
      <vt:lpstr>BẢO VỆ LUẬN VĂN THẠC SỸ</vt:lpstr>
      <vt:lpstr>PowerPoint Presentation</vt:lpstr>
      <vt:lpstr>II. PHÂN TÍCH, THIẾT KẾ VÀ TRIỂN KHAI</vt:lpstr>
      <vt:lpstr>II. PHÂN TÍCH, THIẾT KẾ VÀ TRIỂN KHAI</vt:lpstr>
      <vt:lpstr>II. PHÂN TÍCH, THIẾT KẾ VÀ TRIỂN KHAI</vt:lpstr>
      <vt:lpstr>II. PHÂN TÍCH, THIẾT KẾ VÀ TRIỂN KHAI</vt:lpstr>
      <vt:lpstr>II. PHÂN TÍCH, THIẾT KẾ VÀ TRIỂN KHAI</vt:lpstr>
      <vt:lpstr>II. PHÂN TÍCH, THIẾT KẾ VÀ TRIỂN KHAI</vt:lpstr>
      <vt:lpstr>II. PHÂN TÍCH, THIẾT KẾ VÀ TRIỂN KHAI</vt:lpstr>
      <vt:lpstr>III. XỬ LÝ, TÍNH TOÁN</vt:lpstr>
      <vt:lpstr>III. XỬ LÝ, TÍNH TOÁN</vt:lpstr>
      <vt:lpstr>III. XỬ LÝ, TÍNH TOÁN</vt:lpstr>
      <vt:lpstr>III. XỬ LÝ, TÍNH TOÁN</vt:lpstr>
      <vt:lpstr>III. XỬ LÝ, TÍNH TOÁ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O VỆ LUẬN VĂN THẠC SỸ</dc:title>
  <dc:creator>Minh Luong</dc:creator>
  <cp:lastModifiedBy>Lương Văn Minh</cp:lastModifiedBy>
  <cp:revision>3</cp:revision>
  <dcterms:created xsi:type="dcterms:W3CDTF">2021-04-19T11:22:09Z</dcterms:created>
  <dcterms:modified xsi:type="dcterms:W3CDTF">2021-04-28T12:5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7B4E3F0B891645BBECD6281405BF1D</vt:lpwstr>
  </property>
</Properties>
</file>